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16F88B" w14:textId="005A3568" w:rsidR="009C2CD3" w:rsidRDefault="002F2A1F" w:rsidP="002F2A1F">
      <w:pPr>
        <w:jc w:val="center"/>
      </w:pPr>
      <w:r w:rsidRPr="002F2A1F">
        <w:rPr>
          <w:noProof/>
        </w:rPr>
        <w:drawing>
          <wp:inline distT="0" distB="0" distL="0" distR="0" wp14:anchorId="1FBF8158" wp14:editId="10D1C70B">
            <wp:extent cx="5540220" cy="3345470"/>
            <wp:effectExtent l="0" t="0" r="3810" b="7620"/>
            <wp:docPr id="1932136888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136888" name="Picture 1" descr="A screenshot of a computer&#10;&#10;Description automatically generated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40220" cy="3345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31DEF" w14:textId="1CCF28DD" w:rsidR="002F2A1F" w:rsidRDefault="002F2A1F" w:rsidP="002F2A1F">
      <w:pPr>
        <w:pStyle w:val="ListParagraph"/>
        <w:numPr>
          <w:ilvl w:val="0"/>
          <w:numId w:val="1"/>
        </w:numPr>
      </w:pPr>
      <w:r>
        <w:rPr>
          <w:b/>
          <w:bCs/>
          <w:sz w:val="36"/>
          <w:szCs w:val="44"/>
        </w:rPr>
        <w:t xml:space="preserve">(e) </w:t>
      </w:r>
      <w:r w:rsidRPr="002F2A1F">
        <w:rPr>
          <w:b/>
          <w:bCs/>
          <w:sz w:val="36"/>
          <w:szCs w:val="44"/>
        </w:rPr>
        <w:t>No index</w:t>
      </w:r>
      <w:r>
        <w:t xml:space="preserve">. Since we want to print data of </w:t>
      </w:r>
      <w:r>
        <w:rPr>
          <w:b/>
          <w:bCs/>
        </w:rPr>
        <w:t xml:space="preserve">all </w:t>
      </w:r>
      <w:r>
        <w:t>employees.</w:t>
      </w:r>
    </w:p>
    <w:p w14:paraId="7DAFD5E3" w14:textId="2C4DB95C" w:rsidR="002F2A1F" w:rsidRDefault="002F2A1F" w:rsidP="002F2A1F">
      <w:pPr>
        <w:jc w:val="center"/>
      </w:pPr>
      <w:r w:rsidRPr="002F2A1F">
        <w:rPr>
          <w:noProof/>
        </w:rPr>
        <w:drawing>
          <wp:inline distT="0" distB="0" distL="0" distR="0" wp14:anchorId="3CCCC288" wp14:editId="164FB985">
            <wp:extent cx="5517358" cy="3314987"/>
            <wp:effectExtent l="0" t="0" r="7620" b="0"/>
            <wp:docPr id="140443845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43845" name="Picture 1" descr="A screenshot of a computer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17358" cy="3314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894F1" w14:textId="4A705471" w:rsidR="002F2A1F" w:rsidRDefault="002F2A1F" w:rsidP="002F2A1F">
      <w:pPr>
        <w:pStyle w:val="ListParagraph"/>
        <w:numPr>
          <w:ilvl w:val="0"/>
          <w:numId w:val="1"/>
        </w:numPr>
      </w:pPr>
      <w:r>
        <w:rPr>
          <w:b/>
          <w:bCs/>
          <w:sz w:val="36"/>
          <w:szCs w:val="44"/>
        </w:rPr>
        <w:lastRenderedPageBreak/>
        <w:t>(c) Clustered B+ tree index on &lt;floor, budget&gt; field of Dept</w:t>
      </w:r>
      <w:r>
        <w:t xml:space="preserve">. I </w:t>
      </w:r>
      <w:proofErr w:type="gramStart"/>
      <w:r>
        <w:t>choose</w:t>
      </w:r>
      <w:proofErr w:type="gramEnd"/>
      <w:r>
        <w:t xml:space="preserve"> Clustered B+ tree because the result is range result and we want 10</w:t>
      </w:r>
      <w:r w:rsidRPr="002F2A1F">
        <w:rPr>
          <w:vertAlign w:val="superscript"/>
        </w:rPr>
        <w:t>th</w:t>
      </w:r>
      <w:r>
        <w:t xml:space="preserve"> floor less </w:t>
      </w:r>
      <w:proofErr w:type="spellStart"/>
      <w:r>
        <w:t>then</w:t>
      </w:r>
      <w:proofErr w:type="spellEnd"/>
      <w:r>
        <w:t xml:space="preserve"> $15,000 budget, then index on &lt;floor, budget&gt; will sort the data for us to easily query.</w:t>
      </w:r>
    </w:p>
    <w:p w14:paraId="6C26012A" w14:textId="228CC38A" w:rsidR="002F2A1F" w:rsidRDefault="002F2A1F" w:rsidP="002F2A1F">
      <w:pPr>
        <w:jc w:val="center"/>
      </w:pPr>
      <w:r w:rsidRPr="002F2A1F">
        <w:rPr>
          <w:noProof/>
        </w:rPr>
        <w:drawing>
          <wp:inline distT="0" distB="0" distL="0" distR="0" wp14:anchorId="0D364008" wp14:editId="75431D8A">
            <wp:extent cx="5517358" cy="3337849"/>
            <wp:effectExtent l="0" t="0" r="7620" b="0"/>
            <wp:docPr id="2005661696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661696" name="Picture 1" descr="A screenshot of a computer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17358" cy="3337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F316A" w14:textId="24321F87" w:rsidR="002F2A1F" w:rsidRDefault="002F2A1F" w:rsidP="002F2A1F">
      <w:pPr>
        <w:pStyle w:val="ListParagraph"/>
        <w:numPr>
          <w:ilvl w:val="0"/>
          <w:numId w:val="1"/>
        </w:numPr>
      </w:pPr>
      <w:r>
        <w:rPr>
          <w:b/>
          <w:bCs/>
          <w:sz w:val="36"/>
          <w:szCs w:val="44"/>
        </w:rPr>
        <w:t xml:space="preserve">(c) hash-based index on </w:t>
      </w:r>
      <w:proofErr w:type="spellStart"/>
      <w:proofErr w:type="gramStart"/>
      <w:r>
        <w:rPr>
          <w:b/>
          <w:bCs/>
          <w:sz w:val="36"/>
          <w:szCs w:val="44"/>
        </w:rPr>
        <w:t>College</w:t>
      </w:r>
      <w:proofErr w:type="gramEnd"/>
      <w:r>
        <w:rPr>
          <w:b/>
          <w:bCs/>
          <w:sz w:val="36"/>
          <w:szCs w:val="44"/>
        </w:rPr>
        <w:t>.enrollment</w:t>
      </w:r>
      <w:proofErr w:type="spellEnd"/>
      <w:r>
        <w:t xml:space="preserve"> because hash will store data unordered. </w:t>
      </w:r>
      <w:proofErr w:type="gramStart"/>
      <w:r>
        <w:t>So</w:t>
      </w:r>
      <w:proofErr w:type="gramEnd"/>
      <w:r>
        <w:t xml:space="preserve"> it would be a good candidate</w:t>
      </w:r>
      <w:r w:rsidR="00D37D8A">
        <w:t xml:space="preserve"> only</w:t>
      </w:r>
      <w:r>
        <w:t xml:space="preserve"> if we have </w:t>
      </w:r>
      <w:proofErr w:type="gramStart"/>
      <w:r w:rsidR="00D37D8A">
        <w:t>equality</w:t>
      </w:r>
      <w:proofErr w:type="gramEnd"/>
      <w:r w:rsidR="00D37D8A">
        <w:t xml:space="preserve"> selection.</w:t>
      </w:r>
    </w:p>
    <w:p w14:paraId="06A6B5DE" w14:textId="77777777" w:rsidR="00B11782" w:rsidRDefault="00B11782">
      <w:r>
        <w:br w:type="page"/>
      </w:r>
    </w:p>
    <w:p w14:paraId="55B1BBF5" w14:textId="6D418C0D" w:rsidR="002F2A1F" w:rsidRDefault="002F2A1F" w:rsidP="002F2A1F">
      <w:pPr>
        <w:jc w:val="center"/>
      </w:pPr>
      <w:r w:rsidRPr="002F2A1F">
        <w:rPr>
          <w:noProof/>
        </w:rPr>
        <w:lastRenderedPageBreak/>
        <w:drawing>
          <wp:inline distT="0" distB="0" distL="0" distR="0" wp14:anchorId="31CECC15" wp14:editId="65780CB5">
            <wp:extent cx="5517358" cy="3322608"/>
            <wp:effectExtent l="0" t="0" r="7620" b="0"/>
            <wp:docPr id="626298026" name="Picture 1" descr="A screenshot of a computer scree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298026" name="Picture 1" descr="A screenshot of a computer screen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517358" cy="3322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3C29F" w14:textId="77777777" w:rsidR="00A83E81" w:rsidRDefault="00B11782" w:rsidP="00B11782">
      <w:pPr>
        <w:pStyle w:val="ListParagraph"/>
        <w:numPr>
          <w:ilvl w:val="0"/>
          <w:numId w:val="1"/>
        </w:numPr>
      </w:pPr>
      <w:r>
        <w:t xml:space="preserve">1. Since Data entry size = 20% of data records. 1 Page can contain </w:t>
      </w:r>
      <w:r w:rsidRPr="00B11782">
        <w:rPr>
          <w:position w:val="-28"/>
        </w:rPr>
        <w:object w:dxaOrig="600" w:dyaOrig="720" w14:anchorId="4FA28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6pt" o:ole="">
            <v:imagedata r:id="rId11" o:title=""/>
          </v:shape>
          <o:OLEObject Type="Embed" ProgID="Equation.DSMT4" ShapeID="_x0000_i1025" DrawAspect="Content" ObjectID="_1761467875" r:id="rId12"/>
        </w:object>
      </w:r>
      <w:r>
        <w:t xml:space="preserve"> data entries. Moreover, occupancy rate = 67% means 1 page contains only 67%. So, each leaf page </w:t>
      </w:r>
      <w:r w:rsidR="009F00E0">
        <w:t>contains</w:t>
      </w:r>
      <w:r>
        <w:t xml:space="preserve"> </w:t>
      </w:r>
      <w:r w:rsidRPr="00B11782">
        <w:rPr>
          <w:position w:val="-28"/>
        </w:rPr>
        <w:object w:dxaOrig="2060" w:dyaOrig="720" w14:anchorId="6C2425DE">
          <v:shape id="_x0000_i1026" type="#_x0000_t75" style="width:103.2pt;height:36pt" o:ole="">
            <v:imagedata r:id="rId13" o:title=""/>
          </v:shape>
          <o:OLEObject Type="Embed" ProgID="Equation.DSMT4" ShapeID="_x0000_i1026" DrawAspect="Content" ObjectID="_1761467876" r:id="rId14"/>
        </w:object>
      </w:r>
      <w:r>
        <w:t xml:space="preserve"> data entries.</w:t>
      </w:r>
      <w:r>
        <w:br/>
        <w:t xml:space="preserve">2. </w:t>
      </w:r>
      <w:r w:rsidR="00A83E81" w:rsidRPr="002C6B4A">
        <w:rPr>
          <w:position w:val="-62"/>
        </w:rPr>
        <w:object w:dxaOrig="3340" w:dyaOrig="1060" w14:anchorId="7003A50E">
          <v:shape id="_x0000_i1033" type="#_x0000_t75" style="width:166.8pt;height:52.8pt" o:ole="">
            <v:imagedata r:id="rId15" o:title=""/>
          </v:shape>
          <o:OLEObject Type="Embed" ProgID="Equation.DSMT4" ShapeID="_x0000_i1033" DrawAspect="Content" ObjectID="_1761467877" r:id="rId16"/>
        </w:object>
      </w:r>
      <w:r w:rsidR="002C6B4A">
        <w:t xml:space="preserve"> where </w:t>
      </w:r>
      <w:r w:rsidR="002C6B4A" w:rsidRPr="002C6B4A">
        <w:rPr>
          <w:position w:val="-4"/>
          <w:cs/>
        </w:rPr>
        <w:object w:dxaOrig="639" w:dyaOrig="279" w14:anchorId="408992E1">
          <v:shape id="_x0000_i1028" type="#_x0000_t75" style="width:31.8pt;height:13.8pt" o:ole="">
            <v:imagedata r:id="rId17" o:title=""/>
          </v:shape>
          <o:OLEObject Type="Embed" ProgID="Equation.DSMT4" ShapeID="_x0000_i1028" DrawAspect="Content" ObjectID="_1761467878" r:id="rId18"/>
        </w:object>
      </w:r>
      <w:r w:rsidR="002C6B4A">
        <w:rPr>
          <w:rFonts w:hint="cs"/>
          <w:cs/>
        </w:rPr>
        <w:t xml:space="preserve"> </w:t>
      </w:r>
      <w:r w:rsidR="002C6B4A">
        <w:t xml:space="preserve">is time for fetch data record and </w:t>
      </w:r>
      <w:r w:rsidR="00A83E81" w:rsidRPr="00A83E81">
        <w:rPr>
          <w:position w:val="-28"/>
        </w:rPr>
        <w:object w:dxaOrig="820" w:dyaOrig="720" w14:anchorId="3AC0C788">
          <v:shape id="_x0000_i1036" type="#_x0000_t75" style="width:40.8pt;height:36pt" o:ole="">
            <v:imagedata r:id="rId19" o:title=""/>
          </v:shape>
          <o:OLEObject Type="Embed" ProgID="Equation.DSMT4" ShapeID="_x0000_i1036" DrawAspect="Content" ObjectID="_1761467879" r:id="rId20"/>
        </w:object>
      </w:r>
      <w:r w:rsidR="00A83E81">
        <w:t xml:space="preserve"> is time for accessing</w:t>
      </w:r>
      <w:r w:rsidR="00A83E81">
        <w:rPr>
          <w:rFonts w:hint="cs"/>
          <w:cs/>
        </w:rPr>
        <w:t xml:space="preserve"> </w:t>
      </w:r>
      <w:r w:rsidR="00A83E81">
        <w:t>data entries</w:t>
      </w:r>
    </w:p>
    <w:p w14:paraId="798DBE2E" w14:textId="09111A65" w:rsidR="00A83E81" w:rsidRDefault="00A83E81" w:rsidP="00A83E81">
      <w:pPr>
        <w:jc w:val="center"/>
      </w:pPr>
      <w:r w:rsidRPr="00A83E81">
        <w:lastRenderedPageBreak/>
        <w:drawing>
          <wp:inline distT="0" distB="0" distL="0" distR="0" wp14:anchorId="6E42170F" wp14:editId="1891D535">
            <wp:extent cx="5943600" cy="3570605"/>
            <wp:effectExtent l="0" t="0" r="0" b="0"/>
            <wp:docPr id="1979356992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356992" name="Picture 1" descr="A screenshot of a computer&#10;&#10;Description automatically generated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70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6CB9E" w14:textId="5E7F9C0D" w:rsidR="00B11782" w:rsidRDefault="00A83E81" w:rsidP="00B11782">
      <w:pPr>
        <w:pStyle w:val="ListParagraph"/>
        <w:numPr>
          <w:ilvl w:val="0"/>
          <w:numId w:val="1"/>
        </w:numPr>
      </w:pPr>
      <w:r>
        <w:t xml:space="preserve">Since occupancy rate = 25%, then number of data pages is </w:t>
      </w:r>
      <w:r w:rsidRPr="00A83E81">
        <w:rPr>
          <w:position w:val="-28"/>
        </w:rPr>
        <w:object w:dxaOrig="1200" w:dyaOrig="720" w14:anchorId="62D49ABB">
          <v:shape id="_x0000_i1044" type="#_x0000_t75" style="width:60pt;height:36pt" o:ole="">
            <v:imagedata r:id="rId22" o:title=""/>
          </v:shape>
          <o:OLEObject Type="Embed" ProgID="Equation.DSMT4" ShapeID="_x0000_i1044" DrawAspect="Content" ObjectID="_1761467880" r:id="rId23"/>
        </w:object>
      </w:r>
    </w:p>
    <w:p w14:paraId="795AA282" w14:textId="1E281CB1" w:rsidR="0002576A" w:rsidRDefault="0002576A" w:rsidP="0002576A">
      <w:pPr>
        <w:pStyle w:val="ListParagraph"/>
      </w:pPr>
      <w:r>
        <w:t xml:space="preserve">To find leaf page, the cost is </w:t>
      </w:r>
      <w:r w:rsidRPr="0002576A">
        <w:rPr>
          <w:position w:val="-12"/>
        </w:rPr>
        <w:object w:dxaOrig="2720" w:dyaOrig="380" w14:anchorId="2DD92226">
          <v:shape id="_x0000_i1049" type="#_x0000_t75" style="width:136.2pt;height:19.2pt" o:ole="">
            <v:imagedata r:id="rId24" o:title=""/>
          </v:shape>
          <o:OLEObject Type="Embed" ProgID="Equation.DSMT4" ShapeID="_x0000_i1049" DrawAspect="Content" ObjectID="_1761467881" r:id="rId25"/>
        </w:object>
      </w:r>
    </w:p>
    <w:sectPr w:rsidR="0002576A">
      <w:headerReference w:type="default" r:id="rId2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C0F4F8" w14:textId="77777777" w:rsidR="00382C88" w:rsidRDefault="00382C88" w:rsidP="00A83E81">
      <w:pPr>
        <w:spacing w:after="0" w:line="240" w:lineRule="auto"/>
      </w:pPr>
      <w:r>
        <w:separator/>
      </w:r>
    </w:p>
  </w:endnote>
  <w:endnote w:type="continuationSeparator" w:id="0">
    <w:p w14:paraId="3D6B36BC" w14:textId="77777777" w:rsidR="00382C88" w:rsidRDefault="00382C88" w:rsidP="00A83E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  <w:embedRegular r:id="rId1" w:fontKey="{62E86C3D-6A7B-40A2-80E1-9977A5E7F227}"/>
    <w:embedBold r:id="rId2" w:fontKey="{E6EA9C4C-1763-47E7-9086-71AB7ECB3DBD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  <w:embedRegular r:id="rId3" w:subsetted="1" w:fontKey="{B9B3C5B6-3094-4863-A7B6-A6BD0308E572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6C7BA3" w14:textId="77777777" w:rsidR="00382C88" w:rsidRDefault="00382C88" w:rsidP="00A83E81">
      <w:pPr>
        <w:spacing w:after="0" w:line="240" w:lineRule="auto"/>
      </w:pPr>
      <w:r>
        <w:separator/>
      </w:r>
    </w:p>
  </w:footnote>
  <w:footnote w:type="continuationSeparator" w:id="0">
    <w:p w14:paraId="1714204C" w14:textId="77777777" w:rsidR="00382C88" w:rsidRDefault="00382C88" w:rsidP="00A83E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18336367"/>
      <w:docPartObj>
        <w:docPartGallery w:val="Page Numbers (Top of Page)"/>
        <w:docPartUnique/>
      </w:docPartObj>
    </w:sdtPr>
    <w:sdtContent>
      <w:p w14:paraId="42FB6D73" w14:textId="77777777" w:rsidR="00A83E81" w:rsidRDefault="00A83E81">
        <w:pPr>
          <w:pStyle w:val="Header"/>
          <w:jc w:val="right"/>
        </w:pPr>
        <w:r>
          <w:t xml:space="preserve">Page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</w:rPr>
          <w:instrText xml:space="preserve"> PAGE </w:instrText>
        </w:r>
        <w:r>
          <w:rPr>
            <w:b/>
            <w:bCs/>
            <w:sz w:val="24"/>
            <w:szCs w:val="24"/>
          </w:rP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sz w:val="24"/>
            <w:szCs w:val="24"/>
          </w:rPr>
          <w:fldChar w:fldCharType="end"/>
        </w:r>
        <w:r>
          <w:t xml:space="preserve"> of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</w:rPr>
          <w:instrText xml:space="preserve"> NUMPAGES  </w:instrText>
        </w:r>
        <w:r>
          <w:rPr>
            <w:b/>
            <w:bCs/>
            <w:sz w:val="24"/>
            <w:szCs w:val="24"/>
          </w:rP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sz w:val="24"/>
            <w:szCs w:val="24"/>
          </w:rPr>
          <w:fldChar w:fldCharType="end"/>
        </w:r>
      </w:p>
    </w:sdtContent>
  </w:sdt>
  <w:p w14:paraId="336C4B16" w14:textId="77777777" w:rsidR="00A83E81" w:rsidRDefault="00A83E8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0609C8"/>
    <w:multiLevelType w:val="hybridMultilevel"/>
    <w:tmpl w:val="4CA849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1419078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2A1F"/>
    <w:rsid w:val="0002576A"/>
    <w:rsid w:val="002C6B4A"/>
    <w:rsid w:val="002F2A1F"/>
    <w:rsid w:val="00352B71"/>
    <w:rsid w:val="00382C88"/>
    <w:rsid w:val="008F696E"/>
    <w:rsid w:val="009C2CD3"/>
    <w:rsid w:val="009F00E0"/>
    <w:rsid w:val="00A83E81"/>
    <w:rsid w:val="00B11782"/>
    <w:rsid w:val="00D306A4"/>
    <w:rsid w:val="00D37D8A"/>
    <w:rsid w:val="00EB1C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52EB81"/>
  <w15:chartTrackingRefBased/>
  <w15:docId w15:val="{C416C4F1-93A4-4747-9EA3-DB5188C2C0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H SarabunPSK" w:eastAsiaTheme="minorHAnsi" w:hAnsi="TH SarabunPSK" w:cs="TH SarabunPSK"/>
        <w:sz w:val="32"/>
        <w:szCs w:val="32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2A1F"/>
    <w:pPr>
      <w:ind w:left="720"/>
      <w:contextualSpacing/>
    </w:pPr>
    <w:rPr>
      <w:rFonts w:cs="Angsana New"/>
      <w:szCs w:val="40"/>
    </w:rPr>
  </w:style>
  <w:style w:type="paragraph" w:styleId="Header">
    <w:name w:val="header"/>
    <w:basedOn w:val="Normal"/>
    <w:link w:val="HeaderChar"/>
    <w:uiPriority w:val="99"/>
    <w:unhideWhenUsed/>
    <w:rsid w:val="00A83E81"/>
    <w:pPr>
      <w:tabs>
        <w:tab w:val="center" w:pos="4680"/>
        <w:tab w:val="right" w:pos="9360"/>
      </w:tabs>
      <w:spacing w:after="0" w:line="240" w:lineRule="auto"/>
    </w:pPr>
    <w:rPr>
      <w:rFonts w:cs="Angsana New"/>
      <w:szCs w:val="40"/>
    </w:rPr>
  </w:style>
  <w:style w:type="character" w:customStyle="1" w:styleId="HeaderChar">
    <w:name w:val="Header Char"/>
    <w:basedOn w:val="DefaultParagraphFont"/>
    <w:link w:val="Header"/>
    <w:uiPriority w:val="99"/>
    <w:rsid w:val="00A83E81"/>
    <w:rPr>
      <w:rFonts w:cs="Angsana New"/>
      <w:szCs w:val="40"/>
    </w:rPr>
  </w:style>
  <w:style w:type="paragraph" w:styleId="Footer">
    <w:name w:val="footer"/>
    <w:basedOn w:val="Normal"/>
    <w:link w:val="FooterChar"/>
    <w:uiPriority w:val="99"/>
    <w:unhideWhenUsed/>
    <w:rsid w:val="00A83E81"/>
    <w:pPr>
      <w:tabs>
        <w:tab w:val="center" w:pos="4680"/>
        <w:tab w:val="right" w:pos="9360"/>
      </w:tabs>
      <w:spacing w:after="0" w:line="240" w:lineRule="auto"/>
    </w:pPr>
    <w:rPr>
      <w:rFonts w:cs="Angsana New"/>
      <w:szCs w:val="40"/>
    </w:rPr>
  </w:style>
  <w:style w:type="character" w:customStyle="1" w:styleId="FooterChar">
    <w:name w:val="Footer Char"/>
    <w:basedOn w:val="DefaultParagraphFont"/>
    <w:link w:val="Footer"/>
    <w:uiPriority w:val="99"/>
    <w:rsid w:val="00A83E81"/>
    <w:rPr>
      <w:rFonts w:cs="Angsana New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1</Pages>
  <Words>151</Words>
  <Characters>86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mipat Chaiprasertsud</dc:creator>
  <cp:keywords/>
  <dc:description/>
  <cp:lastModifiedBy>Phumipat Chaiprasertsud</cp:lastModifiedBy>
  <cp:revision>6</cp:revision>
  <cp:lastPrinted>2023-11-14T04:51:00Z</cp:lastPrinted>
  <dcterms:created xsi:type="dcterms:W3CDTF">2023-11-13T13:32:00Z</dcterms:created>
  <dcterms:modified xsi:type="dcterms:W3CDTF">2023-11-14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